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8" r:id="rId2"/>
    <p:sldId id="260" r:id="rId3"/>
    <p:sldId id="270" r:id="rId4"/>
    <p:sldId id="258" r:id="rId5"/>
    <p:sldId id="256" r:id="rId6"/>
    <p:sldId id="265" r:id="rId7"/>
    <p:sldId id="261" r:id="rId8"/>
    <p:sldId id="266" r:id="rId9"/>
    <p:sldId id="262" r:id="rId10"/>
    <p:sldId id="264" r:id="rId11"/>
    <p:sldId id="267" r:id="rId12"/>
    <p:sldId id="263" r:id="rId13"/>
    <p:sldId id="269" r:id="rId14"/>
    <p:sldId id="25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B9EDBB"/>
    <a:srgbClr val="A1E7A4"/>
    <a:srgbClr val="C8F0FC"/>
    <a:srgbClr val="ACE7FA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2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CB7C60-2C3A-4634-865D-B2D8E7844544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FEBAA1-6038-4D6C-B53E-B1ED339597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57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FEBAA1-6038-4D6C-B53E-B1ED3395971D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D22A61-3705-46CA-BD56-5EB600B5CA86}" type="datetimeFigureOut">
              <a:rPr lang="en-US" smtClean="0"/>
              <a:t>5/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0A64E0-D9B9-49A5-8891-E33EF184F0A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-play.com/Absolute-Value-Equations/Absolute-Value-Equations.html" TargetMode="Externa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7.3%20Abs%20Solve.ggb" TargetMode="Externa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6.png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6122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7 Absolute Value and Reciprocal Func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851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7.3 Absolute Value Function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26532"/>
            <a:ext cx="1581150" cy="18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18" y="1219200"/>
            <a:ext cx="473577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843" y="457200"/>
            <a:ext cx="3967957" cy="181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33" y="2782743"/>
            <a:ext cx="8862115" cy="3157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721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5787" y="393910"/>
            <a:ext cx="22926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 (negative)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853123"/>
              </p:ext>
            </p:extLst>
          </p:nvPr>
        </p:nvGraphicFramePr>
        <p:xfrm>
          <a:off x="425450" y="906463"/>
          <a:ext cx="237966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3" imgW="1409400" imgH="228600" progId="Equation.DSMT4">
                  <p:embed/>
                </p:oleObj>
              </mc:Choice>
              <mc:Fallback>
                <p:oleObj name="Equation" r:id="rId3" imgW="14094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906463"/>
                        <a:ext cx="237966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734757"/>
              </p:ext>
            </p:extLst>
          </p:nvPr>
        </p:nvGraphicFramePr>
        <p:xfrm>
          <a:off x="457200" y="1371600"/>
          <a:ext cx="24685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5" imgW="1460160" imgH="914400" progId="Equation.DSMT4">
                  <p:embed/>
                </p:oleObj>
              </mc:Choice>
              <mc:Fallback>
                <p:oleObj name="Equation" r:id="rId5" imgW="14601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24685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7771" y="3409890"/>
            <a:ext cx="882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erify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69730"/>
              </p:ext>
            </p:extLst>
          </p:nvPr>
        </p:nvGraphicFramePr>
        <p:xfrm>
          <a:off x="457200" y="4035778"/>
          <a:ext cx="22526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7" imgW="1333440" imgH="711000" progId="Equation.DSMT4">
                  <p:embed/>
                </p:oleObj>
              </mc:Choice>
              <mc:Fallback>
                <p:oleObj name="Equation" r:id="rId7" imgW="133344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5778"/>
                        <a:ext cx="22526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53163"/>
              </p:ext>
            </p:extLst>
          </p:nvPr>
        </p:nvGraphicFramePr>
        <p:xfrm>
          <a:off x="3830638" y="4038600"/>
          <a:ext cx="29606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9" imgW="1752480" imgH="711000" progId="Equation.DSMT4">
                  <p:embed/>
                </p:oleObj>
              </mc:Choice>
              <mc:Fallback>
                <p:oleObj name="Equation" r:id="rId9" imgW="175248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038600"/>
                        <a:ext cx="29606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52600" y="3409890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58888" y="3409890"/>
            <a:ext cx="902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–1</a:t>
            </a:r>
          </a:p>
        </p:txBody>
      </p:sp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81800" y="4343400"/>
            <a:ext cx="838200" cy="100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62200" y="4416778"/>
            <a:ext cx="762000" cy="917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27757"/>
              </p:ext>
            </p:extLst>
          </p:nvPr>
        </p:nvGraphicFramePr>
        <p:xfrm>
          <a:off x="4883150" y="304800"/>
          <a:ext cx="38036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2" imgW="2705040" imgH="787320" progId="Equation.DSMT4">
                  <p:embed/>
                </p:oleObj>
              </mc:Choice>
              <mc:Fallback>
                <p:oleObj name="Equation" r:id="rId12" imgW="27050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04800"/>
                        <a:ext cx="38036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88949" y="1053640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1400" b="1" u="sng" dirty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08927" y="2590800"/>
            <a:ext cx="648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Do the solutions “fit” in the domain of the negative case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5486400"/>
            <a:ext cx="7372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X = 4 is not in the domain of the negative case, why </a:t>
            </a:r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does </a:t>
            </a:r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it</a:t>
            </a:r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work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20682" y="6063734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utions ar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362200" y="6019800"/>
            <a:ext cx="2774172" cy="410308"/>
            <a:chOff x="2362200" y="6019800"/>
            <a:chExt cx="2774172" cy="410308"/>
          </a:xfrm>
        </p:grpSpPr>
        <p:sp>
          <p:nvSpPr>
            <p:cNvPr id="17" name="TextBox 16"/>
            <p:cNvSpPr txBox="1"/>
            <p:nvPr/>
          </p:nvSpPr>
          <p:spPr>
            <a:xfrm>
              <a:off x="2362200" y="6029998"/>
              <a:ext cx="7601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 = 4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200400" y="6029998"/>
              <a:ext cx="7601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 = 5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64256" y="6019800"/>
              <a:ext cx="11721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or </a:t>
              </a:r>
              <a:r>
                <a:rPr lang="en-US" sz="2000" b="1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 = -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/>
      <p:bldP spid="9" grpId="0"/>
      <p:bldP spid="15" grpId="0"/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3523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Verify the Solutions Graphically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69009"/>
              </p:ext>
            </p:extLst>
          </p:nvPr>
        </p:nvGraphicFramePr>
        <p:xfrm>
          <a:off x="419100" y="717550"/>
          <a:ext cx="1943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1117440" imgH="507960" progId="Equation.DSMT4">
                  <p:embed/>
                </p:oleObj>
              </mc:Choice>
              <mc:Fallback>
                <p:oleObj name="Equation" r:id="rId3" imgW="111744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717550"/>
                        <a:ext cx="1943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95600" y="5638800"/>
            <a:ext cx="4754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olution is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-5 or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-1 or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4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01527"/>
              </p:ext>
            </p:extLst>
          </p:nvPr>
        </p:nvGraphicFramePr>
        <p:xfrm>
          <a:off x="3733800" y="76200"/>
          <a:ext cx="2146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269720" imgH="279360" progId="Equation.DSMT4">
                  <p:embed/>
                </p:oleObj>
              </mc:Choice>
              <mc:Fallback>
                <p:oleObj name="Equation" r:id="rId5" imgW="12697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"/>
                        <a:ext cx="2146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38400" y="1828800"/>
            <a:ext cx="462915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8600" y="609600"/>
            <a:ext cx="807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efore a bottle of water can be sold, it must be filled with 500 mL of water with an absolute error of 5 </a:t>
            </a:r>
            <a:r>
              <a:rPr lang="en-US" sz="2000" b="1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L.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 Determine the minimum and maximum acceptable volumes for the bottle of water that are to be sol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76200"/>
            <a:ext cx="4543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pplications of Absolute </a:t>
            </a:r>
            <a:r>
              <a:rPr lang="en-US" sz="2000" b="1" dirty="0" smtClean="0">
                <a:solidFill>
                  <a:srgbClr val="0070C0"/>
                </a:solidFill>
              </a:rPr>
              <a:t>Value Equation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69465"/>
              </p:ext>
            </p:extLst>
          </p:nvPr>
        </p:nvGraphicFramePr>
        <p:xfrm>
          <a:off x="1308100" y="2057400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2057400"/>
                        <a:ext cx="1549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2819400"/>
            <a:ext cx="17796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V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– 500 = 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= 50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05200" y="2819400"/>
            <a:ext cx="206178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–(V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– 500) = 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 500 = –5</a:t>
            </a: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            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= 49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4626114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minimum volume would be 495 mL and 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maximum volume would be 505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L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43857" y="6457890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2400" y="0"/>
            <a:ext cx="5791200" cy="367129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BA131A"/>
                </a:solidFill>
                <a:latin typeface="Arial - 48"/>
              </a:rPr>
              <a:t>Solve an Absolute Value </a:t>
            </a:r>
            <a:r>
              <a:rPr lang="en-US" sz="2000" b="1" dirty="0" smtClean="0">
                <a:solidFill>
                  <a:srgbClr val="BA131A"/>
                </a:solidFill>
                <a:latin typeface="Arial - 48"/>
              </a:rPr>
              <a:t>Equation Graphically</a:t>
            </a:r>
            <a:endParaRPr lang="en-US" sz="2000" b="1" dirty="0">
              <a:solidFill>
                <a:srgbClr val="BA131A"/>
              </a:solidFill>
              <a:latin typeface="Arial - 4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40865" y="933254"/>
            <a:ext cx="1577340" cy="274796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2| = 5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457200"/>
            <a:ext cx="6789420" cy="305573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Tahoma - 18"/>
              </a:rPr>
              <a:t>Determine the solution(s) for each absolute value equation.</a:t>
            </a:r>
            <a:r>
              <a:rPr lang="en-US" sz="1600" dirty="0" smtClean="0">
                <a:solidFill>
                  <a:srgbClr val="62160C"/>
                </a:solidFill>
                <a:latin typeface="Arial - 18"/>
              </a:rPr>
              <a:t> </a:t>
            </a:r>
            <a:endParaRPr lang="en-US" sz="1600" dirty="0">
              <a:solidFill>
                <a:srgbClr val="62160C"/>
              </a:solidFill>
              <a:latin typeface="Arial - 18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31265" y="1238054"/>
            <a:ext cx="2613699" cy="1743403"/>
            <a:chOff x="1346200" y="3784600"/>
            <a:chExt cx="2904110" cy="2180083"/>
          </a:xfrm>
        </p:grpSpPr>
        <p:pic>
          <p:nvPicPr>
            <p:cNvPr id="12" name="Picture 11" descr="MSOfficePNG(16).png"/>
            <p:cNvPicPr>
              <a:picLocks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358900" y="3835400"/>
              <a:ext cx="2874391" cy="2070100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  <p:sp>
          <p:nvSpPr>
            <p:cNvPr id="13" name="Freeform 12"/>
            <p:cNvSpPr/>
            <p:nvPr/>
          </p:nvSpPr>
          <p:spPr>
            <a:xfrm>
              <a:off x="1346200" y="3784600"/>
              <a:ext cx="2904110" cy="2180083"/>
            </a:xfrm>
            <a:custGeom>
              <a:avLst/>
              <a:gdLst/>
              <a:ahLst/>
              <a:cxnLst/>
              <a:rect l="0" t="0" r="0" b="0"/>
              <a:pathLst>
                <a:path w="2904110" h="2180083">
                  <a:moveTo>
                    <a:pt x="0" y="0"/>
                  </a:moveTo>
                  <a:lnTo>
                    <a:pt x="2904109" y="0"/>
                  </a:lnTo>
                  <a:lnTo>
                    <a:pt x="2904109" y="2180082"/>
                  </a:lnTo>
                  <a:lnTo>
                    <a:pt x="0" y="2180082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532043" y="1238054"/>
            <a:ext cx="2621357" cy="1747770"/>
            <a:chOff x="6159753" y="3797553"/>
            <a:chExt cx="2912619" cy="2185544"/>
          </a:xfrm>
        </p:grpSpPr>
        <p:sp>
          <p:nvSpPr>
            <p:cNvPr id="15" name="Freeform 14"/>
            <p:cNvSpPr/>
            <p:nvPr/>
          </p:nvSpPr>
          <p:spPr>
            <a:xfrm>
              <a:off x="6159753" y="3797553"/>
              <a:ext cx="2912619" cy="2185544"/>
            </a:xfrm>
            <a:custGeom>
              <a:avLst/>
              <a:gdLst/>
              <a:ahLst/>
              <a:cxnLst/>
              <a:rect l="0" t="0" r="0" b="0"/>
              <a:pathLst>
                <a:path w="2912619" h="2185544">
                  <a:moveTo>
                    <a:pt x="0" y="0"/>
                  </a:moveTo>
                  <a:lnTo>
                    <a:pt x="2912618" y="0"/>
                  </a:lnTo>
                  <a:lnTo>
                    <a:pt x="2912618" y="2185543"/>
                  </a:lnTo>
                  <a:lnTo>
                    <a:pt x="0" y="2185543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 descr="MSOfficePNG(17).png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98615" y="3836415"/>
              <a:ext cx="2866516" cy="2063241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sp>
        <p:nvSpPr>
          <p:cNvPr id="18" name="TextBox 17"/>
          <p:cNvSpPr txBox="1"/>
          <p:nvPr/>
        </p:nvSpPr>
        <p:spPr>
          <a:xfrm>
            <a:off x="5931865" y="914400"/>
            <a:ext cx="2217420" cy="274796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2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4| = 8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 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+ 4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143000" y="4114800"/>
            <a:ext cx="2743200" cy="1752600"/>
            <a:chOff x="1384553" y="7137654"/>
            <a:chExt cx="2919858" cy="2191004"/>
          </a:xfrm>
        </p:grpSpPr>
        <p:sp>
          <p:nvSpPr>
            <p:cNvPr id="19" name="Freeform 18"/>
            <p:cNvSpPr/>
            <p:nvPr/>
          </p:nvSpPr>
          <p:spPr>
            <a:xfrm>
              <a:off x="1384553" y="7137654"/>
              <a:ext cx="2919858" cy="2191004"/>
            </a:xfrm>
            <a:custGeom>
              <a:avLst/>
              <a:gdLst/>
              <a:ahLst/>
              <a:cxnLst/>
              <a:rect l="0" t="0" r="0" b="0"/>
              <a:pathLst>
                <a:path w="2919858" h="2191004">
                  <a:moveTo>
                    <a:pt x="0" y="0"/>
                  </a:moveTo>
                  <a:lnTo>
                    <a:pt x="2919857" y="0"/>
                  </a:lnTo>
                  <a:lnTo>
                    <a:pt x="2919857" y="2191003"/>
                  </a:lnTo>
                  <a:lnTo>
                    <a:pt x="0" y="2191003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 descr="MSOfficePNG(19).png"/>
            <p:cNvPicPr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436497" y="7228585"/>
              <a:ext cx="2776347" cy="1996694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grpSp>
        <p:nvGrpSpPr>
          <p:cNvPr id="24" name="Group 23"/>
          <p:cNvGrpSpPr/>
          <p:nvPr/>
        </p:nvGrpSpPr>
        <p:grpSpPr>
          <a:xfrm>
            <a:off x="5562600" y="4114800"/>
            <a:ext cx="2667000" cy="1676400"/>
            <a:chOff x="6185153" y="7163054"/>
            <a:chExt cx="2919858" cy="2191004"/>
          </a:xfrm>
        </p:grpSpPr>
        <p:sp>
          <p:nvSpPr>
            <p:cNvPr id="22" name="Freeform 21"/>
            <p:cNvSpPr/>
            <p:nvPr/>
          </p:nvSpPr>
          <p:spPr>
            <a:xfrm>
              <a:off x="6185153" y="7163054"/>
              <a:ext cx="2919858" cy="2191004"/>
            </a:xfrm>
            <a:custGeom>
              <a:avLst/>
              <a:gdLst/>
              <a:ahLst/>
              <a:cxnLst/>
              <a:rect l="0" t="0" r="0" b="0"/>
              <a:pathLst>
                <a:path w="2919858" h="2191004">
                  <a:moveTo>
                    <a:pt x="0" y="0"/>
                  </a:moveTo>
                  <a:lnTo>
                    <a:pt x="2919857" y="0"/>
                  </a:lnTo>
                  <a:lnTo>
                    <a:pt x="2919857" y="2191003"/>
                  </a:lnTo>
                  <a:lnTo>
                    <a:pt x="0" y="2191003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3" name="Picture 22" descr="MSOfficePNG(20).png"/>
            <p:cNvPicPr>
              <a:picLocks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263132" y="7202043"/>
              <a:ext cx="2768853" cy="1991105"/>
            </a:xfrm>
            <a:prstGeom prst="rect">
              <a:avLst/>
            </a:prstGeom>
            <a:solidFill>
              <a:scrgbClr r="0" g="0" b="0">
                <a:alpha val="0"/>
              </a:scrgbClr>
            </a:solidFill>
          </p:spPr>
        </p:pic>
      </p:grpSp>
      <p:sp>
        <p:nvSpPr>
          <p:cNvPr id="25" name="TextBox 24"/>
          <p:cNvSpPr txBox="1"/>
          <p:nvPr/>
        </p:nvSpPr>
        <p:spPr>
          <a:xfrm>
            <a:off x="1950720" y="3819427"/>
            <a:ext cx="1783080" cy="274796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baseline="70000" dirty="0" smtClean="0">
                <a:solidFill>
                  <a:srgbClr val="62160C"/>
                </a:solidFill>
                <a:latin typeface="Arial - 22"/>
              </a:rPr>
              <a:t>2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4| = 12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103620" y="3810000"/>
            <a:ext cx="2125980" cy="274796"/>
          </a:xfrm>
          <a:prstGeom prst="rect">
            <a:avLst/>
          </a:prstGeom>
          <a:noFill/>
        </p:spPr>
        <p:txBody>
          <a:bodyPr vert="horz" wrap="square" lIns="58778" tIns="29389" rIns="58778" bIns="29389" rtlCol="0">
            <a:spAutoFit/>
          </a:bodyPr>
          <a:lstStyle/>
          <a:p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|3</a:t>
            </a:r>
            <a:r>
              <a:rPr lang="en-US" sz="1400" i="1" dirty="0" smtClean="0">
                <a:solidFill>
                  <a:srgbClr val="62160C"/>
                </a:solidFill>
                <a:latin typeface="Arial - 22"/>
              </a:rPr>
              <a:t>x</a:t>
            </a:r>
            <a:r>
              <a:rPr lang="en-US" sz="1400" dirty="0" smtClean="0">
                <a:solidFill>
                  <a:srgbClr val="62160C"/>
                </a:solidFill>
                <a:latin typeface="Arial - 22"/>
              </a:rPr>
              <a:t> – 6| + 3 = 9</a:t>
            </a:r>
            <a:endParaRPr lang="en-US" sz="1400" dirty="0">
              <a:solidFill>
                <a:srgbClr val="62160C"/>
              </a:solidFill>
              <a:latin typeface="Arial - 22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1569611" y="3410930"/>
            <a:ext cx="163449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60465" y="3371654"/>
            <a:ext cx="176022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676400" y="6248400"/>
            <a:ext cx="179451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096000" y="6172200"/>
            <a:ext cx="1863090" cy="0"/>
          </a:xfrm>
          <a:prstGeom prst="line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588465" y="3066854"/>
            <a:ext cx="1577340" cy="305573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 - 22"/>
              </a:rPr>
              <a:t> x = -3 or x = 7</a:t>
            </a:r>
            <a:endParaRPr lang="en-US" sz="16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676400" y="5943600"/>
            <a:ext cx="1577340" cy="305573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 - 22"/>
              </a:rPr>
              <a:t> x = -4 or x = 4</a:t>
            </a:r>
            <a:endParaRPr lang="en-US" sz="16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172200" y="5867400"/>
            <a:ext cx="1577340" cy="305573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 - 22"/>
              </a:rPr>
              <a:t> x = 0 or x = 4</a:t>
            </a:r>
            <a:endParaRPr lang="en-US" sz="1600" dirty="0">
              <a:solidFill>
                <a:srgbClr val="62160C"/>
              </a:solidFill>
              <a:latin typeface="Arial - 22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411925" y="3066854"/>
            <a:ext cx="1577340" cy="305573"/>
          </a:xfrm>
          <a:prstGeom prst="rect">
            <a:avLst/>
          </a:prstGeom>
          <a:noFill/>
        </p:spPr>
        <p:txBody>
          <a:bodyPr vert="horz" lIns="58778" tIns="29389" rIns="58778" bIns="29389" rtlCol="0">
            <a:spAutoFit/>
          </a:bodyPr>
          <a:lstStyle/>
          <a:p>
            <a:r>
              <a:rPr lang="en-US" sz="1600" dirty="0" smtClean="0">
                <a:solidFill>
                  <a:srgbClr val="62160C"/>
                </a:solidFill>
                <a:latin typeface="Arial - 22"/>
              </a:rPr>
              <a:t> x = 4</a:t>
            </a:r>
            <a:endParaRPr lang="en-US" sz="1600" dirty="0">
              <a:solidFill>
                <a:srgbClr val="62160C"/>
              </a:solidFill>
              <a:latin typeface="Arial - 22"/>
            </a:endParaRPr>
          </a:p>
        </p:txBody>
      </p:sp>
    </p:spTree>
    <p:extLst>
      <p:ext uri="{BB962C8B-B14F-4D97-AF65-F5344CB8AC3E}">
        <p14:creationId xmlns:p14="http://schemas.microsoft.com/office/powerpoint/2010/main" val="68964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01515" y="6062246"/>
            <a:ext cx="2743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/>
              <a:t>http://www.math-play.com/Absolute-Value-Equations/Absolute-Value-Equations.html</a:t>
            </a:r>
            <a:endParaRPr lang="en-US" sz="800" dirty="0"/>
          </a:p>
        </p:txBody>
      </p:sp>
      <p:sp>
        <p:nvSpPr>
          <p:cNvPr id="11" name="TextBox 10"/>
          <p:cNvSpPr txBox="1"/>
          <p:nvPr/>
        </p:nvSpPr>
        <p:spPr>
          <a:xfrm>
            <a:off x="8343857" y="6457890"/>
            <a:ext cx="6682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  <p:pic>
        <p:nvPicPr>
          <p:cNvPr id="12290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33446"/>
            <a:ext cx="2327031" cy="1522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22738"/>
            <a:ext cx="1454986" cy="2322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0500" y="38100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on guessed there were 50 jelly beans in the jar.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" y="74289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is guess was off by 15 jelly beans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8600" y="1200090"/>
            <a:ext cx="655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ow many jelly beans are in the jar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96032"/>
              </p:ext>
            </p:extLst>
          </p:nvPr>
        </p:nvGraphicFramePr>
        <p:xfrm>
          <a:off x="5105400" y="2313057"/>
          <a:ext cx="128444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5400" y="2313057"/>
                        <a:ext cx="128444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1959114"/>
            <a:ext cx="655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rite an absolute value equation that could be used to represent the number of jelly beans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" y="1559004"/>
            <a:ext cx="3009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0 – 15 or 50 + 15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24400" y="1210077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5 or 65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343400" y="4075752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80410" y="4953000"/>
            <a:ext cx="39228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389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b,d, 2a,c, 3b, 4a,b,c, 5a,b,e, 6b,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7, 10, 12, 15, 16, 19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9" descr="line graph 1 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4876800"/>
            <a:ext cx="4953000" cy="1297536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057400" y="76200"/>
            <a:ext cx="51337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7.3 Absolute Value Equations</a:t>
            </a:r>
            <a:endParaRPr lang="en-US" sz="32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7930" y="685800"/>
            <a:ext cx="8836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o solve absolute value equations, use the definition of absolute value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09061"/>
              </p:ext>
            </p:extLst>
          </p:nvPr>
        </p:nvGraphicFramePr>
        <p:xfrm>
          <a:off x="3048000" y="1219200"/>
          <a:ext cx="2133600" cy="817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133600" cy="81712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981200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.  Solve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| =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2362200"/>
            <a:ext cx="91216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o solve an absolute value equation, there are two equations to consider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5122" y="2743200"/>
            <a:ext cx="4844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1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Solution is in the domain x </a:t>
            </a:r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0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124200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Use |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| =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so the first equation to solve is 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3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733800"/>
            <a:ext cx="4844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2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Solution is in the domain x &lt; 0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1000" y="4191000"/>
            <a:ext cx="85450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Us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| 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| = –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so the second equation to solve is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</a:t>
            </a:r>
            <a:r>
              <a:rPr lang="en-US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3</a:t>
            </a: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                                                                                   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–3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" y="4898886"/>
            <a:ext cx="4140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refore the solution is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 or –3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" y="6172200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How can you use the definition of distance from zero to determine solutions?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15000" y="1581090"/>
            <a:ext cx="2896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range must be &lt; 0</a:t>
            </a:r>
            <a:endParaRPr lang="en-US" sz="2000" b="1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29347"/>
              </p:ext>
            </p:extLst>
          </p:nvPr>
        </p:nvGraphicFramePr>
        <p:xfrm>
          <a:off x="6705600" y="1066800"/>
          <a:ext cx="838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66800"/>
                        <a:ext cx="838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566214" y="2057400"/>
            <a:ext cx="5323864" cy="400110"/>
            <a:chOff x="2566214" y="2057400"/>
            <a:chExt cx="5323864" cy="400110"/>
          </a:xfrm>
        </p:grpSpPr>
        <p:sp>
          <p:nvSpPr>
            <p:cNvPr id="16" name="Right Arrow 15"/>
            <p:cNvSpPr/>
            <p:nvPr/>
          </p:nvSpPr>
          <p:spPr>
            <a:xfrm>
              <a:off x="2566214" y="2133600"/>
              <a:ext cx="1167586" cy="20005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962400" y="2057400"/>
              <a:ext cx="3927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he output must not be negative.</a:t>
              </a:r>
              <a:endPara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383783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.  Solve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| = 3</a:t>
            </a:r>
          </a:p>
        </p:txBody>
      </p:sp>
      <p:sp>
        <p:nvSpPr>
          <p:cNvPr id="3" name="Rectangle 2"/>
          <p:cNvSpPr/>
          <p:nvPr/>
        </p:nvSpPr>
        <p:spPr>
          <a:xfrm>
            <a:off x="1473607" y="228600"/>
            <a:ext cx="575349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olving Graphically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971" y="2133600"/>
            <a:ext cx="6044432" cy="2566987"/>
          </a:xfrm>
          <a:prstGeom prst="rect">
            <a:avLst/>
          </a:prstGeom>
          <a:noFill/>
          <a:ln w="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71600" y="5029200"/>
            <a:ext cx="6729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height of the graph is 3 for input values of 3 or -3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599" y="5458691"/>
            <a:ext cx="5057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 roots of the equation are x = 3 or -3.</a:t>
            </a:r>
          </a:p>
        </p:txBody>
      </p:sp>
    </p:spTree>
    <p:extLst>
      <p:ext uri="{BB962C8B-B14F-4D97-AF65-F5344CB8AC3E}">
        <p14:creationId xmlns:p14="http://schemas.microsoft.com/office/powerpoint/2010/main" val="142215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2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76200"/>
            <a:ext cx="3436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Absolute Value Equation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609600"/>
            <a:ext cx="24689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olve |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– 5| = 2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56971"/>
              </p:ext>
            </p:extLst>
          </p:nvPr>
        </p:nvGraphicFramePr>
        <p:xfrm>
          <a:off x="2108284" y="1040487"/>
          <a:ext cx="2624024" cy="70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84" y="1040487"/>
                        <a:ext cx="2624024" cy="70531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144780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1828800"/>
            <a:ext cx="7276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olution is in the domain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≥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5, use x – 5 = 2 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59329" y="2438400"/>
            <a:ext cx="13901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– 5 = 2</a:t>
            </a: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    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= 7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64329" y="2590800"/>
            <a:ext cx="6126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 value 7 satisfies the condition </a:t>
            </a:r>
            <a:r>
              <a:rPr lang="en-US" sz="2400" b="1" i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≥ 5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1000" y="335280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000" y="3733800"/>
            <a:ext cx="73308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solution is in the domain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&lt;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5, use 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–(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–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5). 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9329" y="4321314"/>
            <a:ext cx="19175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– 5) = 2</a:t>
            </a:r>
          </a:p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   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x -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5 = –2</a:t>
            </a:r>
          </a:p>
          <a:p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        x = 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964329" y="4648200"/>
            <a:ext cx="6138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 value 3 satisfies the condition </a:t>
            </a:r>
            <a:r>
              <a:rPr lang="en-US" sz="2400" b="1" i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 &lt; 5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600" y="5695890"/>
            <a:ext cx="6454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ots of the equation are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3 or 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7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43857" y="645789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2</a:t>
            </a:r>
            <a:endParaRPr lang="en-US" sz="2400" b="1" i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836503" y="640377"/>
            <a:ext cx="5323864" cy="400110"/>
            <a:chOff x="2566214" y="2057400"/>
            <a:chExt cx="5323864" cy="400110"/>
          </a:xfrm>
        </p:grpSpPr>
        <p:sp>
          <p:nvSpPr>
            <p:cNvPr id="21" name="Right Arrow 20"/>
            <p:cNvSpPr/>
            <p:nvPr/>
          </p:nvSpPr>
          <p:spPr>
            <a:xfrm>
              <a:off x="2566214" y="2133600"/>
              <a:ext cx="1167586" cy="200055"/>
            </a:xfrm>
            <a:prstGeom prst="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962400" y="2057400"/>
              <a:ext cx="39276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he output must not be negative.</a:t>
              </a:r>
              <a:endPara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 build="p"/>
      <p:bldP spid="12" grpId="0"/>
      <p:bldP spid="13" grpId="0"/>
      <p:bldP spid="14" grpId="0"/>
      <p:bldP spid="15" grpId="0" build="p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57200" y="609600"/>
            <a:ext cx="7924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The two cases create "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rived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" equations. These derived equations may not always be true equivalents to the original equation. Consequently, the roots of the derived equations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UST BE VERIFIED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 the original equation so that you do not list extraneous roots as answers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76200"/>
            <a:ext cx="5312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erify Solutions for an Absolute Value Equati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9600" y="2971800"/>
            <a:ext cx="120738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|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| = 2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|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| = 2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|2| = 2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  2 = 2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2438400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3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43200" y="2971800"/>
            <a:ext cx="120738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|</a:t>
            </a:r>
            <a:r>
              <a:rPr lang="en-US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| = 2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|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– 5| = 2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|2| = 2</a:t>
            </a:r>
          </a:p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        2 = 2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743200" y="2438400"/>
            <a:ext cx="1244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7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276600" y="2514600"/>
            <a:ext cx="4953000" cy="3465575"/>
            <a:chOff x="3048000" y="2590800"/>
            <a:chExt cx="4953000" cy="3465575"/>
          </a:xfrm>
        </p:grpSpPr>
        <p:pic>
          <p:nvPicPr>
            <p:cNvPr id="14" name="Picture 2" descr="C:\Users\ComputerTrends\Desktop\LILY2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486400" y="2590800"/>
              <a:ext cx="2514600" cy="2686487"/>
            </a:xfrm>
            <a:prstGeom prst="rect">
              <a:avLst/>
            </a:prstGeom>
            <a:noFill/>
          </p:spPr>
        </p:pic>
        <p:sp>
          <p:nvSpPr>
            <p:cNvPr id="15" name="AutoShape 16"/>
            <p:cNvSpPr>
              <a:spLocks noChangeArrowheads="1"/>
            </p:cNvSpPr>
            <p:nvPr/>
          </p:nvSpPr>
          <p:spPr bwMode="auto">
            <a:xfrm flipH="1" flipV="1">
              <a:off x="3048000" y="4876800"/>
              <a:ext cx="2863880" cy="1179575"/>
            </a:xfrm>
            <a:prstGeom prst="wedgeRoundRectCallout">
              <a:avLst>
                <a:gd name="adj1" fmla="val -72928"/>
                <a:gd name="adj2" fmla="val 71558"/>
                <a:gd name="adj3" fmla="val 16667"/>
              </a:avLst>
            </a:prstGeom>
            <a:solidFill>
              <a:srgbClr val="B9EDB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/>
            <a:lstStyle/>
            <a:p>
              <a:endParaRPr lang="en-US" b="1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243469" y="4876800"/>
              <a:ext cx="2754489" cy="1077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</a:rPr>
                <a:t>Remember</a:t>
              </a:r>
              <a:r>
                <a:rPr lang="en-US" sz="1600" b="1" dirty="0" smtClean="0">
                  <a:latin typeface="Times New Roman" pitchFamily="18" charset="0"/>
                </a:rPr>
                <a:t>: To </a:t>
              </a:r>
              <a:r>
                <a:rPr lang="en-US" sz="1600" b="1" dirty="0">
                  <a:latin typeface="Times New Roman" pitchFamily="18" charset="0"/>
                </a:rPr>
                <a:t>solve an absolute value equation, you must solve two separate equations!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33400" y="4343400"/>
            <a:ext cx="2819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oth values are solutions to the equation |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– 5| = 2</a:t>
            </a:r>
          </a:p>
          <a:p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3415" y="247590"/>
            <a:ext cx="6323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erify the solutions to |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– 5| = 2 using technology.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5050" y="1143000"/>
            <a:ext cx="462915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6458"/>
              </p:ext>
            </p:extLst>
          </p:nvPr>
        </p:nvGraphicFramePr>
        <p:xfrm>
          <a:off x="457200" y="1143000"/>
          <a:ext cx="132347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4" imgW="761760" imgH="482400" progId="Equation.DSMT4">
                  <p:embed/>
                </p:oleObj>
              </mc:Choice>
              <mc:Fallback>
                <p:oleObj name="Equation" r:id="rId4" imgW="7617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132347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55514" y="4724400"/>
            <a:ext cx="3498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oots are 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3 or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33400" y="5410200"/>
            <a:ext cx="8335936" cy="902732"/>
            <a:chOff x="533400" y="5410200"/>
            <a:chExt cx="8335936" cy="902732"/>
          </a:xfrm>
        </p:grpSpPr>
        <p:sp>
          <p:nvSpPr>
            <p:cNvPr id="2" name="TextBox 1"/>
            <p:cNvSpPr txBox="1"/>
            <p:nvPr/>
          </p:nvSpPr>
          <p:spPr>
            <a:xfrm>
              <a:off x="533400" y="5410200"/>
              <a:ext cx="833593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rgbClr val="FF33CC"/>
                  </a:solidFill>
                  <a:latin typeface="Arial" pitchFamily="34" charset="0"/>
                  <a:cs typeface="Arial" pitchFamily="34" charset="0"/>
                </a:rPr>
                <a:t>Can an absolute value equation equal a negative value?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762000" y="5943600"/>
              <a:ext cx="13580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|</a:t>
              </a:r>
              <a:r>
                <a:rPr lang="en-US" b="1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– 5| = </a:t>
              </a:r>
              <a:r>
                <a:rPr lang="en-US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-2 </a:t>
              </a:r>
              <a:endParaRPr lang="en-US" dirty="0"/>
            </a:p>
          </p:txBody>
        </p:sp>
      </p:grpSp>
      <p:pic>
        <p:nvPicPr>
          <p:cNvPr id="5" name="Picture 4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6019800"/>
            <a:ext cx="1547813" cy="513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2893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bsolute Value Equation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609600"/>
            <a:ext cx="28103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olve |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+ 2| = 4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+ 5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8015635"/>
              </p:ext>
            </p:extLst>
          </p:nvPr>
        </p:nvGraphicFramePr>
        <p:xfrm>
          <a:off x="685800" y="1905000"/>
          <a:ext cx="7543800" cy="3393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62200"/>
                <a:gridCol w="24384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se 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rgbClr val="A1E7A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Case 2</a:t>
                      </a:r>
                    </a:p>
                  </a:txBody>
                  <a:tcPr anchor="ctr">
                    <a:solidFill>
                      <a:srgbClr val="A1E7A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+ 2 =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+ 5</a:t>
                      </a: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–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5 – 2</a:t>
                      </a: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       –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3</a:t>
                      </a:r>
                    </a:p>
                    <a:p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          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–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–(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+ 2) =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+ 5</a:t>
                      </a:r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– 2 =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+ 5</a:t>
                      </a:r>
                      <a:r>
                        <a:rPr lang="en-US" sz="1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8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–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– 4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5 + 2</a:t>
                      </a:r>
                    </a:p>
                    <a:p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       –7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7</a:t>
                      </a:r>
                    </a:p>
                    <a:p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          x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 = –1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/>
                        <a:t>Note that x = –3 does not satisfy the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domain of  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baseline="0" dirty="0" smtClean="0"/>
                        <a:t> for the positive case.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Check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</a:t>
                      </a:r>
                      <a:r>
                        <a:rPr lang="en-US" i="1" baseline="0" dirty="0" smtClean="0">
                          <a:solidFill>
                            <a:srgbClr val="0070C0"/>
                          </a:solidFill>
                        </a:rPr>
                        <a:t>x</a:t>
                      </a:r>
                      <a:r>
                        <a:rPr lang="en-US" baseline="0" dirty="0" smtClean="0">
                          <a:solidFill>
                            <a:srgbClr val="0070C0"/>
                          </a:solidFill>
                        </a:rPr>
                        <a:t> = –3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solidFill>
                      <a:srgbClr val="B9EDB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Check </a:t>
                      </a:r>
                      <a:r>
                        <a:rPr lang="en-US" i="1" dirty="0" smtClean="0">
                          <a:solidFill>
                            <a:srgbClr val="0070C0"/>
                          </a:solidFill>
                        </a:rPr>
                        <a:t>x</a:t>
                      </a:r>
                      <a:r>
                        <a:rPr lang="en-US" dirty="0" smtClean="0">
                          <a:solidFill>
                            <a:srgbClr val="0070C0"/>
                          </a:solidFill>
                        </a:rPr>
                        <a:t> = -1</a:t>
                      </a:r>
                      <a:endParaRPr lang="en-US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solidFill>
                      <a:srgbClr val="B9EDB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|3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2| = 4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3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5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 |–9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+ 2| = –12 + 5   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|–7| = –7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7 ≠ –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|3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2| = 4(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–1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) + 5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 |–3 +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2| = –4 + 5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|–1| = 1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      1 =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The solution is x = –1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89177"/>
              </p:ext>
            </p:extLst>
          </p:nvPr>
        </p:nvGraphicFramePr>
        <p:xfrm>
          <a:off x="5334000" y="276255"/>
          <a:ext cx="28025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1993680" imgH="838080" progId="Equation.DSMT4">
                  <p:embed/>
                </p:oleObj>
              </mc:Choice>
              <mc:Fallback>
                <p:oleObj name="Equation" r:id="rId3" imgW="199368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6255"/>
                        <a:ext cx="28025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57974"/>
              </p:ext>
            </p:extLst>
          </p:nvPr>
        </p:nvGraphicFramePr>
        <p:xfrm>
          <a:off x="7535174" y="2701504"/>
          <a:ext cx="692757" cy="55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174" y="2701504"/>
                        <a:ext cx="692757" cy="55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3592" y="1030225"/>
            <a:ext cx="50898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What restriction is on the expression 4x + 5?</a:t>
            </a:r>
          </a:p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Explain your reasoning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905000"/>
            <a:ext cx="7543800" cy="381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97520" y="2286000"/>
            <a:ext cx="2347916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48000" y="2286000"/>
            <a:ext cx="2438400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486400" y="2286000"/>
            <a:ext cx="2743200" cy="1447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97520" y="3733800"/>
            <a:ext cx="2347916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048000" y="3733800"/>
            <a:ext cx="2438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486400" y="3733800"/>
            <a:ext cx="27432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87003"/>
              </p:ext>
            </p:extLst>
          </p:nvPr>
        </p:nvGraphicFramePr>
        <p:xfrm>
          <a:off x="4419600" y="1297405"/>
          <a:ext cx="838200" cy="683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7405"/>
                        <a:ext cx="838200" cy="683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2893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bsolute Value Equations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609600"/>
            <a:ext cx="5056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Solve |3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+ 2| = 4</a:t>
            </a:r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+ 5 using technology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05608"/>
              </p:ext>
            </p:extLst>
          </p:nvPr>
        </p:nvGraphicFramePr>
        <p:xfrm>
          <a:off x="390525" y="1143000"/>
          <a:ext cx="1457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143000"/>
                        <a:ext cx="1457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95600" y="5638800"/>
            <a:ext cx="2723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solution is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-1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57425" y="1685925"/>
            <a:ext cx="462915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7580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Algebraically Determine the solutions to the Absolute Value Equation</a:t>
            </a:r>
            <a:endParaRPr lang="en-US" sz="2000" b="1" dirty="0">
              <a:solidFill>
                <a:srgbClr val="0070C0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54453"/>
              </p:ext>
            </p:extLst>
          </p:nvPr>
        </p:nvGraphicFramePr>
        <p:xfrm>
          <a:off x="533400" y="533400"/>
          <a:ext cx="21463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3" imgW="1269720" imgH="279360" progId="Equation.DSMT4">
                  <p:embed/>
                </p:oleObj>
              </mc:Choice>
              <mc:Fallback>
                <p:oleObj name="Equation" r:id="rId3" imgW="12697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21463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853960"/>
              </p:ext>
            </p:extLst>
          </p:nvPr>
        </p:nvGraphicFramePr>
        <p:xfrm>
          <a:off x="4648200" y="569912"/>
          <a:ext cx="38036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5" imgW="2705040" imgH="787320" progId="Equation.DSMT4">
                  <p:embed/>
                </p:oleObj>
              </mc:Choice>
              <mc:Fallback>
                <p:oleObj name="Equation" r:id="rId5" imgW="2705040" imgH="787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69912"/>
                        <a:ext cx="38036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676400"/>
            <a:ext cx="2206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 (positive)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28222"/>
              </p:ext>
            </p:extLst>
          </p:nvPr>
        </p:nvGraphicFramePr>
        <p:xfrm>
          <a:off x="533400" y="2209800"/>
          <a:ext cx="20589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7" imgW="1218960" imgH="203040" progId="Equation.DSMT4">
                  <p:embed/>
                </p:oleObj>
              </mc:Choice>
              <mc:Fallback>
                <p:oleObj name="Equation" r:id="rId7" imgW="12189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20589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35632"/>
              </p:ext>
            </p:extLst>
          </p:nvPr>
        </p:nvGraphicFramePr>
        <p:xfrm>
          <a:off x="252413" y="2577890"/>
          <a:ext cx="19542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9" imgW="1155600" imgH="660240" progId="Equation.DSMT4">
                  <p:embed/>
                </p:oleObj>
              </mc:Choice>
              <mc:Fallback>
                <p:oleObj name="Equation" r:id="rId9" imgW="11556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2577890"/>
                        <a:ext cx="19542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1571" y="4095690"/>
            <a:ext cx="882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Verify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96997"/>
              </p:ext>
            </p:extLst>
          </p:nvPr>
        </p:nvGraphicFramePr>
        <p:xfrm>
          <a:off x="381000" y="4645378"/>
          <a:ext cx="22526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11" imgW="1333440" imgH="711000" progId="Equation.DSMT4">
                  <p:embed/>
                </p:oleObj>
              </mc:Choice>
              <mc:Fallback>
                <p:oleObj name="Equation" r:id="rId11" imgW="133344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5378"/>
                        <a:ext cx="22526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050243"/>
              </p:ext>
            </p:extLst>
          </p:nvPr>
        </p:nvGraphicFramePr>
        <p:xfrm>
          <a:off x="3733800" y="4648200"/>
          <a:ext cx="300355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13" imgW="1777680" imgH="711000" progId="Equation.DSMT4">
                  <p:embed/>
                </p:oleObj>
              </mc:Choice>
              <mc:Fallback>
                <p:oleObj name="Equation" r:id="rId13" imgW="17776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3003550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76400" y="4095690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82688" y="4095690"/>
            <a:ext cx="845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-5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705600" y="4953000"/>
            <a:ext cx="838200" cy="1008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286000" y="5026378"/>
            <a:ext cx="762000" cy="917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8343857" y="645789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7.3.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b="1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262" y="990600"/>
            <a:ext cx="45801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What restriction on the variable comes from 8 – 2x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53999" y="1318752"/>
            <a:ext cx="5870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1400" b="1" u="sng" dirty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en-US" sz="1400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506500" y="3426023"/>
            <a:ext cx="6417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  <a:latin typeface="Arial" pitchFamily="34" charset="0"/>
                <a:cs typeface="Arial" pitchFamily="34" charset="0"/>
              </a:rPr>
              <a:t>Do the solutions “fit” in the domain of the positive ca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4" grpId="0"/>
      <p:bldP spid="3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6</TotalTime>
  <Words>1117</Words>
  <Application>Microsoft Office PowerPoint</Application>
  <PresentationFormat>On-screen Show (4:3)</PresentationFormat>
  <Paragraphs>148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81</cp:revision>
  <dcterms:created xsi:type="dcterms:W3CDTF">2011-11-04T19:45:54Z</dcterms:created>
  <dcterms:modified xsi:type="dcterms:W3CDTF">2012-05-06T01:37:49Z</dcterms:modified>
</cp:coreProperties>
</file>